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E7AD3AF" w14:textId="37B7D960" w:rsidR="006E5000" w:rsidRDefault="00450EA4">
      <w:r>
        <w:t>Precalculus Notes:  Fundamental Trig Identities</w:t>
      </w:r>
    </w:p>
    <w:p w14:paraId="231B0487" w14:textId="09B5F0EE" w:rsidR="00964A80" w:rsidRDefault="00964A80">
      <w:r>
        <w:t>Simplify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964A80" w14:paraId="4F2D0FD7" w14:textId="77777777" w:rsidTr="00964A80">
        <w:tc>
          <w:tcPr>
            <w:tcW w:w="5395" w:type="dxa"/>
          </w:tcPr>
          <w:p w14:paraId="7F24FCB4" w14:textId="77777777" w:rsidR="00964A80" w:rsidRDefault="00964A80" w:rsidP="00964A80">
            <w:r>
              <w:t xml:space="preserve">EX1:  </w:t>
            </w:r>
            <w:r w:rsidRPr="00450EA4">
              <w:rPr>
                <w:position w:val="-6"/>
              </w:rPr>
              <w:object w:dxaOrig="1060" w:dyaOrig="279" w14:anchorId="585CE75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9" type="#_x0000_t75" style="width:53pt;height:14pt" o:ole="">
                  <v:imagedata r:id="rId4" o:title=""/>
                </v:shape>
                <o:OLEObject Type="Embed" ProgID="Equation.DSMT4" ShapeID="_x0000_i1029" DrawAspect="Content" ObjectID="_1650100112" r:id="rId5"/>
              </w:object>
            </w:r>
            <w:r>
              <w:t xml:space="preserve"> </w:t>
            </w:r>
          </w:p>
          <w:p w14:paraId="09C90655" w14:textId="77777777" w:rsidR="00964A80" w:rsidRDefault="00964A80"/>
        </w:tc>
        <w:tc>
          <w:tcPr>
            <w:tcW w:w="5395" w:type="dxa"/>
          </w:tcPr>
          <w:p w14:paraId="245B1F77" w14:textId="77777777" w:rsidR="00964A80" w:rsidRDefault="00964A80">
            <w:r>
              <w:t xml:space="preserve">EX 2:  </w:t>
            </w:r>
            <w:r w:rsidRPr="00964A80">
              <w:rPr>
                <w:position w:val="-24"/>
              </w:rPr>
              <w:object w:dxaOrig="560" w:dyaOrig="620" w14:anchorId="456257B0">
                <v:shape id="_x0000_i1033" type="#_x0000_t75" style="width:28pt;height:31pt" o:ole="">
                  <v:imagedata r:id="rId6" o:title=""/>
                </v:shape>
                <o:OLEObject Type="Embed" ProgID="Equation.DSMT4" ShapeID="_x0000_i1033" DrawAspect="Content" ObjectID="_1650100113" r:id="rId7"/>
              </w:object>
            </w:r>
            <w:r>
              <w:t xml:space="preserve"> </w:t>
            </w:r>
          </w:p>
          <w:p w14:paraId="725613F9" w14:textId="77777777" w:rsidR="00964A80" w:rsidRDefault="00964A80"/>
          <w:p w14:paraId="6F348AD1" w14:textId="77777777" w:rsidR="00964A80" w:rsidRDefault="00964A80"/>
          <w:p w14:paraId="1C4C40D4" w14:textId="77777777" w:rsidR="00964A80" w:rsidRDefault="00964A80"/>
          <w:p w14:paraId="09942A83" w14:textId="77777777" w:rsidR="00142E27" w:rsidRDefault="00142E27"/>
          <w:p w14:paraId="33B97CB7" w14:textId="77777777" w:rsidR="00964A80" w:rsidRDefault="00964A80"/>
          <w:p w14:paraId="37413D0D" w14:textId="77777777" w:rsidR="00964A80" w:rsidRDefault="00964A80"/>
          <w:p w14:paraId="0004B1FE" w14:textId="345FB8DE" w:rsidR="00964A80" w:rsidRDefault="00964A80"/>
        </w:tc>
      </w:tr>
      <w:tr w:rsidR="00964A80" w14:paraId="6F788714" w14:textId="77777777" w:rsidTr="00964A80">
        <w:tc>
          <w:tcPr>
            <w:tcW w:w="5395" w:type="dxa"/>
          </w:tcPr>
          <w:p w14:paraId="0EC58CFF" w14:textId="4C8706EF" w:rsidR="00964A80" w:rsidRDefault="00964A80">
            <w:r>
              <w:t xml:space="preserve">EX 3:  </w:t>
            </w:r>
            <w:r w:rsidRPr="00964A80">
              <w:rPr>
                <w:position w:val="-6"/>
              </w:rPr>
              <w:object w:dxaOrig="1780" w:dyaOrig="320" w14:anchorId="50F4E8EB">
                <v:shape id="_x0000_i1036" type="#_x0000_t75" style="width:89pt;height:16pt" o:ole="">
                  <v:imagedata r:id="rId8" o:title=""/>
                </v:shape>
                <o:OLEObject Type="Embed" ProgID="Equation.DSMT4" ShapeID="_x0000_i1036" DrawAspect="Content" ObjectID="_1650100114" r:id="rId9"/>
              </w:object>
            </w:r>
            <w:r>
              <w:t xml:space="preserve"> </w:t>
            </w:r>
          </w:p>
        </w:tc>
        <w:tc>
          <w:tcPr>
            <w:tcW w:w="5395" w:type="dxa"/>
          </w:tcPr>
          <w:p w14:paraId="73EF2A06" w14:textId="40617B87" w:rsidR="00964A80" w:rsidRDefault="00964A80">
            <w:r>
              <w:t xml:space="preserve">EX 4:  </w:t>
            </w:r>
            <w:r w:rsidRPr="00964A80">
              <w:rPr>
                <w:position w:val="-24"/>
              </w:rPr>
              <w:object w:dxaOrig="580" w:dyaOrig="620" w14:anchorId="1C957A71">
                <v:shape id="_x0000_i1039" type="#_x0000_t75" style="width:29pt;height:31pt" o:ole="">
                  <v:imagedata r:id="rId10" o:title=""/>
                </v:shape>
                <o:OLEObject Type="Embed" ProgID="Equation.DSMT4" ShapeID="_x0000_i1039" DrawAspect="Content" ObjectID="_1650100115" r:id="rId11"/>
              </w:object>
            </w:r>
            <w:r>
              <w:t xml:space="preserve"> </w:t>
            </w:r>
          </w:p>
          <w:p w14:paraId="6B082C86" w14:textId="77777777" w:rsidR="00964A80" w:rsidRDefault="00964A80"/>
          <w:p w14:paraId="418DC867" w14:textId="77777777" w:rsidR="00964A80" w:rsidRDefault="00964A80"/>
          <w:p w14:paraId="0407E455" w14:textId="77777777" w:rsidR="00964A80" w:rsidRDefault="00964A80"/>
          <w:p w14:paraId="03CB8B49" w14:textId="4FAD3A26" w:rsidR="00964A80" w:rsidRDefault="00964A80"/>
          <w:p w14:paraId="02BE3BC9" w14:textId="1CD30EEA" w:rsidR="00142E27" w:rsidRDefault="00142E27"/>
          <w:p w14:paraId="20A7B187" w14:textId="77777777" w:rsidR="00964A80" w:rsidRDefault="00964A80"/>
          <w:p w14:paraId="4BBEBD7F" w14:textId="74634DAC" w:rsidR="00964A80" w:rsidRDefault="00964A80"/>
        </w:tc>
      </w:tr>
      <w:tr w:rsidR="00964A80" w14:paraId="48AEB7C1" w14:textId="77777777" w:rsidTr="00964A80">
        <w:tc>
          <w:tcPr>
            <w:tcW w:w="5395" w:type="dxa"/>
          </w:tcPr>
          <w:p w14:paraId="7DE2F137" w14:textId="178F137B" w:rsidR="00964A80" w:rsidRDefault="00964A80">
            <w:r>
              <w:t xml:space="preserve">EX 5:  </w:t>
            </w:r>
            <w:r w:rsidRPr="00964A80">
              <w:rPr>
                <w:position w:val="-6"/>
              </w:rPr>
              <w:object w:dxaOrig="1520" w:dyaOrig="260" w14:anchorId="54523A17">
                <v:shape id="_x0000_i1042" type="#_x0000_t75" style="width:76pt;height:13pt" o:ole="">
                  <v:imagedata r:id="rId12" o:title=""/>
                </v:shape>
                <o:OLEObject Type="Embed" ProgID="Equation.DSMT4" ShapeID="_x0000_i1042" DrawAspect="Content" ObjectID="_1650100116" r:id="rId13"/>
              </w:object>
            </w:r>
            <w:r>
              <w:t xml:space="preserve"> </w:t>
            </w:r>
          </w:p>
        </w:tc>
        <w:tc>
          <w:tcPr>
            <w:tcW w:w="5395" w:type="dxa"/>
          </w:tcPr>
          <w:p w14:paraId="5C14F9FC" w14:textId="77777777" w:rsidR="00964A80" w:rsidRDefault="00964A80">
            <w:r>
              <w:t xml:space="preserve">EX 6:  </w:t>
            </w:r>
            <w:r w:rsidRPr="00964A80">
              <w:rPr>
                <w:position w:val="-6"/>
              </w:rPr>
              <w:object w:dxaOrig="1680" w:dyaOrig="279" w14:anchorId="4311837A">
                <v:shape id="_x0000_i1045" type="#_x0000_t75" style="width:84pt;height:14pt" o:ole="">
                  <v:imagedata r:id="rId14" o:title=""/>
                </v:shape>
                <o:OLEObject Type="Embed" ProgID="Equation.DSMT4" ShapeID="_x0000_i1045" DrawAspect="Content" ObjectID="_1650100117" r:id="rId15"/>
              </w:object>
            </w:r>
            <w:r>
              <w:t xml:space="preserve"> </w:t>
            </w:r>
          </w:p>
          <w:p w14:paraId="0F8C2C78" w14:textId="77777777" w:rsidR="00964A80" w:rsidRDefault="00964A80"/>
          <w:p w14:paraId="06F377A6" w14:textId="77777777" w:rsidR="00964A80" w:rsidRDefault="00964A80"/>
          <w:p w14:paraId="086D22EB" w14:textId="77777777" w:rsidR="00964A80" w:rsidRDefault="00964A80"/>
          <w:p w14:paraId="26E44174" w14:textId="77777777" w:rsidR="00964A80" w:rsidRDefault="00964A80"/>
          <w:p w14:paraId="7B160A07" w14:textId="49890FEE" w:rsidR="00964A80" w:rsidRDefault="00964A80"/>
          <w:p w14:paraId="7318D30F" w14:textId="1A65D26C" w:rsidR="00142E27" w:rsidRDefault="00142E27"/>
          <w:p w14:paraId="4F464955" w14:textId="56782263" w:rsidR="00142E27" w:rsidRDefault="00142E27"/>
          <w:p w14:paraId="59CC0801" w14:textId="77777777" w:rsidR="00142E27" w:rsidRDefault="00142E27"/>
          <w:p w14:paraId="064CBB01" w14:textId="1DAFC49A" w:rsidR="00964A80" w:rsidRDefault="00964A80"/>
        </w:tc>
      </w:tr>
      <w:tr w:rsidR="00964A80" w14:paraId="7BBCB1A4" w14:textId="77777777" w:rsidTr="00964A80">
        <w:tc>
          <w:tcPr>
            <w:tcW w:w="5395" w:type="dxa"/>
          </w:tcPr>
          <w:p w14:paraId="71CC4F43" w14:textId="416ED238" w:rsidR="00964A80" w:rsidRDefault="00964A80">
            <w:r>
              <w:t xml:space="preserve">EX 7:  </w:t>
            </w:r>
            <w:r w:rsidRPr="00964A80">
              <w:rPr>
                <w:position w:val="-24"/>
              </w:rPr>
              <w:object w:dxaOrig="940" w:dyaOrig="660" w14:anchorId="65367449">
                <v:shape id="_x0000_i1048" type="#_x0000_t75" style="width:47pt;height:33pt" o:ole="">
                  <v:imagedata r:id="rId16" o:title=""/>
                </v:shape>
                <o:OLEObject Type="Embed" ProgID="Equation.DSMT4" ShapeID="_x0000_i1048" DrawAspect="Content" ObjectID="_1650100118" r:id="rId17"/>
              </w:object>
            </w:r>
            <w:r>
              <w:t xml:space="preserve"> </w:t>
            </w:r>
          </w:p>
        </w:tc>
        <w:tc>
          <w:tcPr>
            <w:tcW w:w="5395" w:type="dxa"/>
          </w:tcPr>
          <w:p w14:paraId="60DA2F31" w14:textId="0BD7719F" w:rsidR="00964A80" w:rsidRDefault="00964A80">
            <w:r>
              <w:t xml:space="preserve">EX </w:t>
            </w:r>
            <w:proofErr w:type="gramStart"/>
            <w:r>
              <w:t>8 :</w:t>
            </w:r>
            <w:proofErr w:type="gramEnd"/>
            <w:r>
              <w:t xml:space="preserve">  </w:t>
            </w:r>
            <w:r w:rsidRPr="00964A80">
              <w:rPr>
                <w:position w:val="-10"/>
              </w:rPr>
              <w:object w:dxaOrig="1939" w:dyaOrig="320" w14:anchorId="57465E31">
                <v:shape id="_x0000_i1051" type="#_x0000_t75" style="width:97pt;height:16pt" o:ole="">
                  <v:imagedata r:id="rId18" o:title=""/>
                </v:shape>
                <o:OLEObject Type="Embed" ProgID="Equation.DSMT4" ShapeID="_x0000_i1051" DrawAspect="Content" ObjectID="_1650100119" r:id="rId19"/>
              </w:object>
            </w:r>
            <w:r>
              <w:t xml:space="preserve"> </w:t>
            </w:r>
          </w:p>
          <w:p w14:paraId="21643D85" w14:textId="77777777" w:rsidR="00964A80" w:rsidRDefault="00964A80"/>
          <w:p w14:paraId="0CB95C1E" w14:textId="77777777" w:rsidR="00964A80" w:rsidRDefault="00964A80"/>
          <w:p w14:paraId="764A50EB" w14:textId="77777777" w:rsidR="00964A80" w:rsidRDefault="00964A80"/>
          <w:p w14:paraId="0EC42066" w14:textId="77777777" w:rsidR="00964A80" w:rsidRDefault="00964A80"/>
          <w:p w14:paraId="6244DD10" w14:textId="035BF89E" w:rsidR="00964A80" w:rsidRDefault="00964A80"/>
          <w:p w14:paraId="01F4D2BA" w14:textId="77777777" w:rsidR="00964A80" w:rsidRDefault="00964A80"/>
          <w:p w14:paraId="197FEF96" w14:textId="77777777" w:rsidR="00964A80" w:rsidRDefault="00964A80"/>
          <w:p w14:paraId="7C5E7B4D" w14:textId="77777777" w:rsidR="00964A80" w:rsidRDefault="00964A80"/>
          <w:p w14:paraId="4609A99C" w14:textId="5C1713C6" w:rsidR="00964A80" w:rsidRDefault="00964A80"/>
        </w:tc>
      </w:tr>
      <w:tr w:rsidR="00964A80" w14:paraId="5897823A" w14:textId="77777777" w:rsidTr="00964A80">
        <w:tc>
          <w:tcPr>
            <w:tcW w:w="5395" w:type="dxa"/>
          </w:tcPr>
          <w:p w14:paraId="0CA37DB7" w14:textId="68AAB43C" w:rsidR="00964A80" w:rsidRDefault="00964A80">
            <w:r>
              <w:t xml:space="preserve">EX 9:   </w:t>
            </w:r>
            <w:r w:rsidR="00142E27" w:rsidRPr="00964A80">
              <w:rPr>
                <w:position w:val="-24"/>
              </w:rPr>
              <w:object w:dxaOrig="1320" w:dyaOrig="620" w14:anchorId="3C5AA481">
                <v:shape id="_x0000_i1056" type="#_x0000_t75" style="width:66pt;height:31pt" o:ole="">
                  <v:imagedata r:id="rId20" o:title=""/>
                </v:shape>
                <o:OLEObject Type="Embed" ProgID="Equation.DSMT4" ShapeID="_x0000_i1056" DrawAspect="Content" ObjectID="_1650100120" r:id="rId21"/>
              </w:object>
            </w:r>
            <w:r>
              <w:t xml:space="preserve"> </w:t>
            </w:r>
          </w:p>
          <w:p w14:paraId="513B62B5" w14:textId="77777777" w:rsidR="00964A80" w:rsidRDefault="00964A80"/>
          <w:p w14:paraId="26D7E607" w14:textId="77777777" w:rsidR="00964A80" w:rsidRDefault="00964A80"/>
          <w:p w14:paraId="7AC945DC" w14:textId="77777777" w:rsidR="00964A80" w:rsidRDefault="00964A80"/>
          <w:p w14:paraId="48E31E7E" w14:textId="77777777" w:rsidR="00964A80" w:rsidRDefault="00964A80"/>
          <w:p w14:paraId="74983932" w14:textId="04E20B0A" w:rsidR="00964A80" w:rsidRDefault="00964A80"/>
          <w:p w14:paraId="6ECE3986" w14:textId="77777777" w:rsidR="00142E27" w:rsidRDefault="00142E27"/>
          <w:p w14:paraId="1F8BA4D0" w14:textId="1D811570" w:rsidR="00964A80" w:rsidRDefault="00964A80"/>
          <w:p w14:paraId="7C20380F" w14:textId="77777777" w:rsidR="00142E27" w:rsidRDefault="00142E27"/>
          <w:p w14:paraId="7A0E9E13" w14:textId="77777777" w:rsidR="00964A80" w:rsidRDefault="00142E27" w:rsidP="00142E27">
            <w:r>
              <w:lastRenderedPageBreak/>
              <w:t>Verify the trig identity:</w:t>
            </w:r>
          </w:p>
          <w:p w14:paraId="4C28C08E" w14:textId="77777777" w:rsidR="00142E27" w:rsidRDefault="00142E27" w:rsidP="00142E27"/>
          <w:p w14:paraId="10F7D6F8" w14:textId="1DD33F1B" w:rsidR="00142E27" w:rsidRDefault="00142E27" w:rsidP="00142E27"/>
        </w:tc>
        <w:tc>
          <w:tcPr>
            <w:tcW w:w="5395" w:type="dxa"/>
          </w:tcPr>
          <w:p w14:paraId="0EFE9B46" w14:textId="387D0D08" w:rsidR="00142E27" w:rsidRDefault="00142E27">
            <w:r>
              <w:lastRenderedPageBreak/>
              <w:t xml:space="preserve">EX 10:  </w:t>
            </w:r>
            <w:r w:rsidRPr="00142E27">
              <w:rPr>
                <w:position w:val="-6"/>
              </w:rPr>
              <w:object w:dxaOrig="1900" w:dyaOrig="320" w14:anchorId="1EBA7786">
                <v:shape id="_x0000_i1059" type="#_x0000_t75" style="width:95pt;height:16pt" o:ole="">
                  <v:imagedata r:id="rId22" o:title=""/>
                </v:shape>
                <o:OLEObject Type="Embed" ProgID="Equation.DSMT4" ShapeID="_x0000_i1059" DrawAspect="Content" ObjectID="_1650100121" r:id="rId23"/>
              </w:object>
            </w:r>
            <w:r>
              <w:t xml:space="preserve"> </w:t>
            </w:r>
          </w:p>
        </w:tc>
      </w:tr>
      <w:tr w:rsidR="00142E27" w14:paraId="7B3382C1" w14:textId="77777777" w:rsidTr="00964A80">
        <w:tc>
          <w:tcPr>
            <w:tcW w:w="5395" w:type="dxa"/>
          </w:tcPr>
          <w:p w14:paraId="726AC74F" w14:textId="21F3B55B" w:rsidR="00142E27" w:rsidRDefault="00142E27">
            <w:r>
              <w:t xml:space="preserve">EX 11:  </w:t>
            </w:r>
            <w:r w:rsidRPr="00142E27">
              <w:rPr>
                <w:position w:val="-24"/>
              </w:rPr>
              <w:object w:dxaOrig="2799" w:dyaOrig="620" w14:anchorId="70C1373B">
                <v:shape id="_x0000_i1062" type="#_x0000_t75" style="width:140pt;height:31pt" o:ole="">
                  <v:imagedata r:id="rId24" o:title=""/>
                </v:shape>
                <o:OLEObject Type="Embed" ProgID="Equation.DSMT4" ShapeID="_x0000_i1062" DrawAspect="Content" ObjectID="_1650100122" r:id="rId25"/>
              </w:object>
            </w:r>
            <w:r>
              <w:t xml:space="preserve"> </w:t>
            </w:r>
          </w:p>
          <w:p w14:paraId="4478BDAA" w14:textId="77777777" w:rsidR="00142E27" w:rsidRDefault="00142E27"/>
          <w:p w14:paraId="0EFCCAAF" w14:textId="77777777" w:rsidR="00142E27" w:rsidRDefault="00142E27"/>
          <w:p w14:paraId="5B849151" w14:textId="77777777" w:rsidR="00142E27" w:rsidRDefault="00142E27"/>
          <w:p w14:paraId="1182A863" w14:textId="77777777" w:rsidR="00142E27" w:rsidRDefault="00142E27"/>
          <w:p w14:paraId="19E6F8A5" w14:textId="77777777" w:rsidR="00142E27" w:rsidRDefault="00142E27"/>
          <w:p w14:paraId="09F63085" w14:textId="77777777" w:rsidR="00142E27" w:rsidRDefault="00142E27"/>
          <w:p w14:paraId="640475CC" w14:textId="62F72080" w:rsidR="00142E27" w:rsidRDefault="00142E27" w:rsidP="00142E27">
            <w:pPr>
              <w:tabs>
                <w:tab w:val="left" w:pos="3760"/>
              </w:tabs>
            </w:pPr>
          </w:p>
          <w:p w14:paraId="09D68B26" w14:textId="06A4F1D9" w:rsidR="00142E27" w:rsidRDefault="00142E27"/>
          <w:p w14:paraId="00DEB86D" w14:textId="7B55CF9D" w:rsidR="00142E27" w:rsidRDefault="00142E27"/>
          <w:p w14:paraId="260AA5B6" w14:textId="0183F6E3" w:rsidR="00142E27" w:rsidRDefault="00142E27"/>
          <w:p w14:paraId="3EA305AE" w14:textId="0F1DCC4A" w:rsidR="00142E27" w:rsidRDefault="00142E27"/>
          <w:p w14:paraId="0532FD4A" w14:textId="77777777" w:rsidR="00142E27" w:rsidRDefault="00142E27"/>
          <w:p w14:paraId="7AF3FA2A" w14:textId="0FE785F2" w:rsidR="00142E27" w:rsidRDefault="00142E27"/>
        </w:tc>
        <w:tc>
          <w:tcPr>
            <w:tcW w:w="5395" w:type="dxa"/>
          </w:tcPr>
          <w:p w14:paraId="7CD10ED9" w14:textId="2E1D02DC" w:rsidR="00142E27" w:rsidRDefault="00142E27">
            <w:r>
              <w:t xml:space="preserve">EX 12:  </w:t>
            </w:r>
            <w:r w:rsidRPr="00142E27">
              <w:rPr>
                <w:position w:val="-24"/>
              </w:rPr>
              <w:object w:dxaOrig="1760" w:dyaOrig="660" w14:anchorId="761B0B53">
                <v:shape id="_x0000_i1065" type="#_x0000_t75" style="width:88pt;height:33pt" o:ole="">
                  <v:imagedata r:id="rId26" o:title=""/>
                </v:shape>
                <o:OLEObject Type="Embed" ProgID="Equation.DSMT4" ShapeID="_x0000_i1065" DrawAspect="Content" ObjectID="_1650100123" r:id="rId27"/>
              </w:object>
            </w:r>
            <w:r>
              <w:t xml:space="preserve"> </w:t>
            </w:r>
          </w:p>
        </w:tc>
      </w:tr>
      <w:tr w:rsidR="00142E27" w14:paraId="021CCA47" w14:textId="77777777" w:rsidTr="00964A80">
        <w:tc>
          <w:tcPr>
            <w:tcW w:w="5395" w:type="dxa"/>
          </w:tcPr>
          <w:p w14:paraId="5F52D2DE" w14:textId="4CC97F74" w:rsidR="00142E27" w:rsidRDefault="00142E27">
            <w:r>
              <w:t xml:space="preserve">EX 13:  </w:t>
            </w:r>
            <w:r w:rsidR="00BE3E1B" w:rsidRPr="00142E27">
              <w:rPr>
                <w:position w:val="-6"/>
              </w:rPr>
              <w:object w:dxaOrig="1359" w:dyaOrig="279" w14:anchorId="67DB0C13">
                <v:shape id="_x0000_i1070" type="#_x0000_t75" style="width:68pt;height:14pt" o:ole="">
                  <v:imagedata r:id="rId28" o:title=""/>
                </v:shape>
                <o:OLEObject Type="Embed" ProgID="Equation.DSMT4" ShapeID="_x0000_i1070" DrawAspect="Content" ObjectID="_1650100124" r:id="rId29"/>
              </w:object>
            </w:r>
            <w:r>
              <w:t xml:space="preserve"> </w:t>
            </w:r>
          </w:p>
        </w:tc>
        <w:tc>
          <w:tcPr>
            <w:tcW w:w="5395" w:type="dxa"/>
          </w:tcPr>
          <w:p w14:paraId="4099CCD6" w14:textId="3F560B2A" w:rsidR="00142E27" w:rsidRDefault="00BE3E1B">
            <w:r>
              <w:t xml:space="preserve">EX 14:  </w:t>
            </w:r>
            <w:r w:rsidRPr="00BE3E1B">
              <w:rPr>
                <w:position w:val="-28"/>
              </w:rPr>
              <w:object w:dxaOrig="1980" w:dyaOrig="700" w14:anchorId="69E6225C">
                <v:shape id="_x0000_i1073" type="#_x0000_t75" style="width:99pt;height:35pt" o:ole="">
                  <v:imagedata r:id="rId30" o:title=""/>
                </v:shape>
                <o:OLEObject Type="Embed" ProgID="Equation.DSMT4" ShapeID="_x0000_i1073" DrawAspect="Content" ObjectID="_1650100125" r:id="rId31"/>
              </w:object>
            </w:r>
            <w:r>
              <w:t xml:space="preserve"> </w:t>
            </w:r>
          </w:p>
          <w:p w14:paraId="1F969B14" w14:textId="77777777" w:rsidR="00BE3E1B" w:rsidRDefault="00BE3E1B"/>
          <w:p w14:paraId="66A16B93" w14:textId="77777777" w:rsidR="00BE3E1B" w:rsidRDefault="00BE3E1B"/>
          <w:p w14:paraId="3B1A4E3B" w14:textId="77777777" w:rsidR="00BE3E1B" w:rsidRDefault="00BE3E1B"/>
          <w:p w14:paraId="2BF542B6" w14:textId="77777777" w:rsidR="00BE3E1B" w:rsidRDefault="00BE3E1B"/>
          <w:p w14:paraId="1E51A637" w14:textId="77777777" w:rsidR="00BE3E1B" w:rsidRDefault="00BE3E1B"/>
          <w:p w14:paraId="7CBEE1F5" w14:textId="77777777" w:rsidR="00BE3E1B" w:rsidRDefault="00BE3E1B"/>
          <w:p w14:paraId="37A8F4C9" w14:textId="77777777" w:rsidR="00BE3E1B" w:rsidRDefault="00BE3E1B"/>
          <w:p w14:paraId="52D35EB8" w14:textId="77777777" w:rsidR="00BE3E1B" w:rsidRDefault="00BE3E1B"/>
          <w:p w14:paraId="30138B6B" w14:textId="77777777" w:rsidR="00BE3E1B" w:rsidRDefault="00BE3E1B"/>
          <w:p w14:paraId="1F26A06E" w14:textId="77777777" w:rsidR="00BE3E1B" w:rsidRDefault="00BE3E1B"/>
          <w:p w14:paraId="26EB21E8" w14:textId="77777777" w:rsidR="00BE3E1B" w:rsidRDefault="00BE3E1B"/>
          <w:p w14:paraId="51308CEB" w14:textId="77777777" w:rsidR="00BE3E1B" w:rsidRDefault="00BE3E1B"/>
          <w:p w14:paraId="27549042" w14:textId="77777777" w:rsidR="00BE3E1B" w:rsidRDefault="00BE3E1B"/>
          <w:p w14:paraId="0FD637C2" w14:textId="77777777" w:rsidR="00BE3E1B" w:rsidRDefault="00BE3E1B"/>
          <w:p w14:paraId="0770814B" w14:textId="722EFE14" w:rsidR="00BE3E1B" w:rsidRDefault="00BE3E1B"/>
        </w:tc>
      </w:tr>
      <w:tr w:rsidR="00BE3E1B" w14:paraId="497C30A4" w14:textId="77777777" w:rsidTr="00964A80">
        <w:tc>
          <w:tcPr>
            <w:tcW w:w="5395" w:type="dxa"/>
          </w:tcPr>
          <w:p w14:paraId="27806E5C" w14:textId="2D4F645E" w:rsidR="00BE3E1B" w:rsidRDefault="00BE3E1B">
            <w:r>
              <w:t xml:space="preserve">EX 15:  </w:t>
            </w:r>
            <w:r w:rsidRPr="00BE3E1B">
              <w:rPr>
                <w:position w:val="-24"/>
              </w:rPr>
              <w:object w:dxaOrig="1900" w:dyaOrig="620" w14:anchorId="28D932C3">
                <v:shape id="_x0000_i1076" type="#_x0000_t75" style="width:95pt;height:31pt" o:ole="">
                  <v:imagedata r:id="rId32" o:title=""/>
                </v:shape>
                <o:OLEObject Type="Embed" ProgID="Equation.DSMT4" ShapeID="_x0000_i1076" DrawAspect="Content" ObjectID="_1650100126" r:id="rId33"/>
              </w:object>
            </w:r>
            <w:r>
              <w:t xml:space="preserve"> </w:t>
            </w:r>
          </w:p>
        </w:tc>
        <w:tc>
          <w:tcPr>
            <w:tcW w:w="5395" w:type="dxa"/>
          </w:tcPr>
          <w:p w14:paraId="3B5DA399" w14:textId="25E794C1" w:rsidR="00BE3E1B" w:rsidRDefault="00BE3E1B">
            <w:r>
              <w:t xml:space="preserve">EX 16:  </w:t>
            </w:r>
            <w:r w:rsidRPr="00BE3E1B">
              <w:rPr>
                <w:position w:val="-24"/>
              </w:rPr>
              <w:object w:dxaOrig="2200" w:dyaOrig="620" w14:anchorId="723355B4">
                <v:shape id="_x0000_i1079" type="#_x0000_t75" style="width:110pt;height:31pt" o:ole="">
                  <v:imagedata r:id="rId34" o:title=""/>
                </v:shape>
                <o:OLEObject Type="Embed" ProgID="Equation.DSMT4" ShapeID="_x0000_i1079" DrawAspect="Content" ObjectID="_1650100127" r:id="rId35"/>
              </w:object>
            </w:r>
            <w:r>
              <w:t xml:space="preserve"> </w:t>
            </w:r>
          </w:p>
          <w:p w14:paraId="1FCA7AB2" w14:textId="630D8BB6" w:rsidR="00BE3E1B" w:rsidRDefault="00BE3E1B"/>
          <w:p w14:paraId="4B1BA4B0" w14:textId="77777777" w:rsidR="00BE3E1B" w:rsidRDefault="00BE3E1B"/>
          <w:p w14:paraId="05CDD24F" w14:textId="77777777" w:rsidR="00BE3E1B" w:rsidRDefault="00BE3E1B"/>
          <w:p w14:paraId="4679E6E7" w14:textId="77777777" w:rsidR="00BE3E1B" w:rsidRDefault="00BE3E1B"/>
          <w:p w14:paraId="73B2CADF" w14:textId="77777777" w:rsidR="00BE3E1B" w:rsidRDefault="00BE3E1B"/>
          <w:p w14:paraId="6B8A4666" w14:textId="77777777" w:rsidR="00BE3E1B" w:rsidRDefault="00BE3E1B"/>
          <w:p w14:paraId="620E4337" w14:textId="77777777" w:rsidR="00BE3E1B" w:rsidRDefault="00BE3E1B"/>
          <w:p w14:paraId="14DAE09C" w14:textId="77777777" w:rsidR="00BE3E1B" w:rsidRDefault="00BE3E1B"/>
          <w:p w14:paraId="03C665BF" w14:textId="77777777" w:rsidR="00BE3E1B" w:rsidRDefault="00BE3E1B"/>
          <w:p w14:paraId="68118BAB" w14:textId="77777777" w:rsidR="00BE3E1B" w:rsidRDefault="00BE3E1B"/>
          <w:p w14:paraId="0E63F193" w14:textId="77777777" w:rsidR="00BE3E1B" w:rsidRDefault="00BE3E1B"/>
          <w:p w14:paraId="03B34A11" w14:textId="77777777" w:rsidR="00BE3E1B" w:rsidRDefault="00BE3E1B"/>
          <w:p w14:paraId="30B57B38" w14:textId="77777777" w:rsidR="00BE3E1B" w:rsidRDefault="00BE3E1B"/>
          <w:p w14:paraId="05167466" w14:textId="102D30CA" w:rsidR="00BE3E1B" w:rsidRDefault="00BE3E1B"/>
        </w:tc>
      </w:tr>
    </w:tbl>
    <w:p w14:paraId="156A52E4" w14:textId="2AFAAED3" w:rsidR="00964A80" w:rsidRDefault="00964A80" w:rsidP="00BE3E1B">
      <w:bookmarkStart w:id="0" w:name="_GoBack"/>
      <w:bookmarkEnd w:id="0"/>
    </w:p>
    <w:sectPr w:rsidR="00964A80" w:rsidSect="00450EA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50EA4"/>
    <w:rsid w:val="00142E27"/>
    <w:rsid w:val="002A1525"/>
    <w:rsid w:val="00450EA4"/>
    <w:rsid w:val="008F2647"/>
    <w:rsid w:val="00964A80"/>
    <w:rsid w:val="00BE3E1B"/>
    <w:rsid w:val="00D673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E5D05EB"/>
  <w15:chartTrackingRefBased/>
  <w15:docId w15:val="{69B81723-9AFA-4FB5-8951-378ECA95DA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64A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8" Type="http://schemas.openxmlformats.org/officeDocument/2006/relationships/image" Target="media/image3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2</Pages>
  <Words>113</Words>
  <Characters>648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zanne Yeganegi</dc:creator>
  <cp:keywords/>
  <dc:description/>
  <cp:lastModifiedBy>Suzanne Yeganegi</cp:lastModifiedBy>
  <cp:revision>1</cp:revision>
  <dcterms:created xsi:type="dcterms:W3CDTF">2020-05-04T15:27:00Z</dcterms:created>
  <dcterms:modified xsi:type="dcterms:W3CDTF">2020-05-04T16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